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5F0E" w:rsidRDefault="00FA5F0E" w:rsidP="00FA5F0E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FA5F0E" w:rsidRPr="001E6691" w:rsidRDefault="00FA5F0E" w:rsidP="00FA5F0E">
      <w:pP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1. 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 xml:space="preserve">Будова сполуки </w:t>
      </w:r>
      <w:r w:rsidRPr="001E6691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А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C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8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H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11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) встановлена за даними утворення  із указаної сполуки </w:t>
      </w:r>
      <w:r w:rsidRPr="001E6691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А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сполук </w:t>
      </w:r>
      <w:r w:rsidRPr="001E6691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Б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(С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8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H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10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2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O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утворюється дією розчину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aNO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2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, хлоридної кислоти за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= 0–5 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o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),  </w:t>
      </w:r>
      <w:r w:rsidRPr="001E6691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В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(утворюється дією розчину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O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3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6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4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≡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perscript"/>
          <w:lang w:val="uk-UA" w:eastAsia="ru-RU"/>
        </w:rPr>
        <w:t xml:space="preserve">+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слаборозчинний у воді жовтий осад) і С (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C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8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H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12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С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1E6691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, утворюється при взаємодії А та хлоридної кислоти, розчинна у воді) та відсутності взаємодії з (С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2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5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СО)</w:t>
      </w:r>
      <w:r w:rsidRPr="001E6691"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2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О. </w:t>
      </w:r>
    </w:p>
    <w:p w:rsidR="00FA5F0E" w:rsidRDefault="00FA5F0E" w:rsidP="00FA5F0E">
      <w:pPr>
        <w:ind w:firstLine="567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Указати сполуки А, Б і С та надати фізико-хімічні характеристики цих сполук (агрегатний стан за н.у., розчинність, окрас, завбачити параметри поглинання тощо).</w:t>
      </w:r>
    </w:p>
    <w:p w:rsidR="00FA5F0E" w:rsidRDefault="00FA5F0E" w:rsidP="00FA5F0E">
      <w:pPr>
        <w:ind w:firstLine="567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дповідь: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: 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–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5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;  </w:t>
      </w:r>
    </w:p>
    <w:p w:rsidR="00FA5F0E" w:rsidRDefault="00FA5F0E" w:rsidP="00FA5F0E">
      <w:pPr>
        <w:ind w:firstLine="567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B: 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=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–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uk-UA"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(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; </w:t>
      </w:r>
    </w:p>
    <w:p w:rsidR="00FA5F0E" w:rsidRPr="00641854" w:rsidRDefault="00FA5F0E" w:rsidP="00FA5F0E">
      <w:pPr>
        <w:ind w:firstLine="567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C</w:t>
      </w:r>
      <w:r w:rsidRPr="0064185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 (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H</w:t>
      </w:r>
      <w:r w:rsidRPr="0064185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3</w:t>
      </w:r>
      <w:r w:rsidRPr="0064185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  <w:r w:rsidRPr="0064185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64185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64185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64185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5 </w:t>
      </w:r>
      <w:r w:rsidRPr="0064185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·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Cl</w:t>
      </w:r>
    </w:p>
    <w:p w:rsidR="00FA5F0E" w:rsidRPr="001E6691" w:rsidRDefault="00FA5F0E" w:rsidP="00FA5F0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.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Описати хімічну реакцію, основним продуктом якої є 4'-хлоро-4-гідрокси-3-карбоксиазобензол</w:t>
      </w:r>
      <w:r w:rsidRPr="00FA5F0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E6691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та вказати реактиви, необхідні для її проведення.</w:t>
      </w:r>
    </w:p>
    <w:p w:rsidR="00FA5F0E" w:rsidRPr="001E6691" w:rsidRDefault="00FA5F0E" w:rsidP="00FA5F0E">
      <w:pPr>
        <w:spacing w:before="100" w:beforeAutospacing="1" w:after="100" w:afterAutospacing="1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Відповідь: необхідні реактиви – 4-хлоранілін, саліцилова кислота, хлоридна кислота, натрій гідроксид, натрій нітрит. Реакція проходить за охолодження -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= 0–5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</w:t>
      </w:r>
    </w:p>
    <w:p w:rsidR="00FA5F0E" w:rsidRPr="00E469DB" w:rsidRDefault="00FA5F0E" w:rsidP="00FA5F0E">
      <w:pPr>
        <w:spacing w:before="100" w:beforeAutospacing="1" w:after="100" w:afterAutospacing="1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Схема реакції:</w:t>
      </w:r>
    </w:p>
    <w:p w:rsidR="00FA5F0E" w:rsidRDefault="00FA5F0E" w:rsidP="00FA5F0E">
      <w:pPr>
        <w:rPr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27288" cy="676275"/>
            <wp:effectExtent l="19050" t="0" r="0" b="0"/>
            <wp:docPr id="1" name="Рисунок 9688" descr="http://organic.distant.ru/19.2/19-2-15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88" descr="http://organic.distant.ru/19.2/19-2-15-3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007" cy="679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object w:dxaOrig="5693" w:dyaOrig="2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69.75pt" o:ole="">
            <v:imagedata r:id="rId6" o:title=""/>
          </v:shape>
          <o:OLEObject Type="Embed" ProgID="ChemDraw.Document.6.0" ShapeID="_x0000_i1025" DrawAspect="Content" ObjectID="_1647344558" r:id="rId7"/>
        </w:object>
      </w:r>
    </w:p>
    <w:p w:rsidR="00FA5F0E" w:rsidRDefault="00FA5F0E" w:rsidP="00FA5F0E">
      <w:pPr>
        <w:rPr>
          <w:lang w:val="en-US"/>
        </w:rPr>
      </w:pPr>
    </w:p>
    <w:p w:rsidR="00FA5F0E" w:rsidRDefault="00FA5F0E" w:rsidP="00FA5F0E">
      <w:pPr>
        <w:rPr>
          <w:lang w:val="en-US"/>
        </w:rPr>
      </w:pPr>
    </w:p>
    <w:p w:rsidR="00FA5F0E" w:rsidRPr="001E6691" w:rsidRDefault="00FA5F0E" w:rsidP="00FA5F0E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3.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>Опишіть перетворення пара-толуїдину в пара-метилфенілгідразин.</w:t>
      </w:r>
    </w:p>
    <w:p w:rsidR="00FA5F0E" w:rsidRDefault="00FA5F0E" w:rsidP="00FA5F0E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Відповідь:</w:t>
      </w:r>
    </w:p>
    <w:p w:rsidR="00FA5F0E" w:rsidRPr="00641854" w:rsidRDefault="00FA5F0E" w:rsidP="00FA5F0E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71882" cy="1343025"/>
            <wp:effectExtent l="19050" t="0" r="5018" b="0"/>
            <wp:docPr id="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882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F0E" w:rsidRDefault="00FA5F0E" w:rsidP="00FA5F0E">
      <w:pPr>
        <w:rPr>
          <w:lang w:val="uk-UA"/>
        </w:rPr>
      </w:pPr>
    </w:p>
    <w:p w:rsidR="00FA5F0E" w:rsidRPr="001E6691" w:rsidRDefault="00FA5F0E" w:rsidP="00FA5F0E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4.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 xml:space="preserve">Запропонуйте схему ресинтезу фурациліну - </w:t>
      </w:r>
      <w:r w:rsidRPr="001E6691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семикарбазону 5-нітро-2-фурфуролу. 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>Обгрунтувати необхідність використання реактивів.</w:t>
      </w:r>
      <w:r w:rsidRPr="001E6691"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 </w:t>
      </w:r>
    </w:p>
    <w:p w:rsidR="00FA5F0E" w:rsidRDefault="00FA5F0E" w:rsidP="00FA5F0E">
      <w:pPr>
        <w:pStyle w:val="a3"/>
        <w:ind w:left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Відповідь: </w:t>
      </w:r>
    </w:p>
    <w:p w:rsidR="00FA5F0E" w:rsidRDefault="00FA5F0E" w:rsidP="00FA5F0E">
      <w:pPr>
        <w:pStyle w:val="a3"/>
        <w:ind w:left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object w:dxaOrig="9230" w:dyaOrig="1264">
          <v:shape id="_x0000_i1026" type="#_x0000_t75" style="width:411.75pt;height:51pt" o:ole="">
            <v:imagedata r:id="rId9" o:title=""/>
          </v:shape>
          <o:OLEObject Type="Embed" ProgID="ChemDraw.Document.6.0" ShapeID="_x0000_i1026" DrawAspect="Content" ObjectID="_1647344559" r:id="rId10"/>
        </w:object>
      </w:r>
    </w:p>
    <w:p w:rsidR="00FA5F0E" w:rsidRDefault="00FA5F0E" w:rsidP="00FA5F0E">
      <w:pPr>
        <w:pStyle w:val="a3"/>
        <w:ind w:left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object w:dxaOrig="9277" w:dyaOrig="1361">
          <v:shape id="_x0000_i1027" type="#_x0000_t75" style="width:414pt;height:57.75pt" o:ole="">
            <v:imagedata r:id="rId11" o:title=""/>
          </v:shape>
          <o:OLEObject Type="Embed" ProgID="ChemDraw.Document.6.0" ShapeID="_x0000_i1027" DrawAspect="Content" ObjectID="_1647344560" r:id="rId12"/>
        </w:object>
      </w:r>
    </w:p>
    <w:p w:rsidR="00FA5F0E" w:rsidRDefault="00FA5F0E" w:rsidP="00FA5F0E">
      <w:pPr>
        <w:pStyle w:val="a3"/>
        <w:ind w:left="567"/>
        <w:jc w:val="both"/>
        <w:rPr>
          <w:lang w:val="uk-UA"/>
        </w:rPr>
      </w:pPr>
      <w:r>
        <w:object w:dxaOrig="10642" w:dyaOrig="1273">
          <v:shape id="_x0000_i1028" type="#_x0000_t75" style="width:414.75pt;height:56.25pt" o:ole="">
            <v:imagedata r:id="rId13" o:title=""/>
          </v:shape>
          <o:OLEObject Type="Embed" ProgID="ChemDraw.Document.6.0" ShapeID="_x0000_i1028" DrawAspect="Content" ObjectID="_1647344561" r:id="rId14"/>
        </w:object>
      </w:r>
    </w:p>
    <w:p w:rsidR="00FA5F0E" w:rsidRPr="008730EE" w:rsidRDefault="00FA5F0E" w:rsidP="00FA5F0E">
      <w:pPr>
        <w:pStyle w:val="a3"/>
        <w:ind w:left="567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FA5F0E" w:rsidRPr="001E6691" w:rsidRDefault="00FA5F0E" w:rsidP="00FA5F0E">
      <w:pPr>
        <w:jc w:val="both"/>
        <w:rPr>
          <w:b/>
          <w:sz w:val="40"/>
          <w:szCs w:val="40"/>
          <w:lang w:val="uk-UA" w:eastAsia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5. 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 xml:space="preserve">Запропонуйте схему часткового захисту просторово наближених гідроксильних груп </w:t>
      </w:r>
      <w:r w:rsidRPr="001E6691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D-глюкофуранози </w:t>
      </w:r>
      <w:r w:rsidRPr="001E6691">
        <w:rPr>
          <w:rFonts w:ascii="Times New Roman" w:hAnsi="Times New Roman" w:cs="Times New Roman"/>
          <w:sz w:val="24"/>
          <w:szCs w:val="24"/>
          <w:lang w:val="uk-UA"/>
        </w:rPr>
        <w:t xml:space="preserve">у вигляду ацеталю, використовуючи циклогексанон (запропонуйте синтез </w:t>
      </w:r>
      <w:r w:rsidRPr="001E6691">
        <w:rPr>
          <w:rFonts w:ascii="Times New Roman" w:hAnsi="Times New Roman" w:cs="Times New Roman"/>
          <w:sz w:val="24"/>
          <w:szCs w:val="24"/>
          <w:lang w:val="uk-UA" w:eastAsia="uk-UA"/>
        </w:rPr>
        <w:t>1,2,5,6-ди-О-циклогексилиден-D-глюкофуранози та 1,2-О-циклогексилиден-</w:t>
      </w:r>
      <w:r w:rsidRPr="008730EE">
        <w:rPr>
          <w:lang w:val="uk-UA" w:eastAsia="uk-UA"/>
        </w:rPr>
        <w:sym w:font="Symbol" w:char="F061"/>
      </w:r>
      <w:r w:rsidRPr="001E6691">
        <w:rPr>
          <w:rFonts w:ascii="Times New Roman" w:hAnsi="Times New Roman" w:cs="Times New Roman"/>
          <w:sz w:val="24"/>
          <w:szCs w:val="24"/>
          <w:lang w:val="uk-UA" w:eastAsia="uk-UA"/>
        </w:rPr>
        <w:t>-D-глюкофуранози).</w:t>
      </w:r>
    </w:p>
    <w:p w:rsidR="00FA5F0E" w:rsidRPr="008730EE" w:rsidRDefault="00FA5F0E" w:rsidP="00FA5F0E">
      <w:pPr>
        <w:pStyle w:val="a3"/>
        <w:ind w:left="567"/>
        <w:jc w:val="both"/>
        <w:rPr>
          <w:b/>
          <w:sz w:val="40"/>
          <w:szCs w:val="40"/>
          <w:lang w:val="uk-UA" w:eastAsia="uk-UA"/>
        </w:rPr>
      </w:pPr>
    </w:p>
    <w:p w:rsidR="00FA5F0E" w:rsidRDefault="00FA5F0E" w:rsidP="00FA5F0E">
      <w:pPr>
        <w:pStyle w:val="a3"/>
        <w:ind w:left="0"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Відповідь: Реакцію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проводять протягом 20 хвилин використовучи 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>подрібнен</w:t>
      </w:r>
      <w:r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 xml:space="preserve"> зневоднен</w:t>
      </w:r>
      <w:r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 xml:space="preserve">  D-глюкоз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у (за відсутності води) 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 xml:space="preserve">,  </w:t>
      </w:r>
      <w:r>
        <w:rPr>
          <w:rFonts w:ascii="Times New Roman" w:hAnsi="Times New Roman" w:cs="Times New Roman"/>
          <w:sz w:val="24"/>
          <w:szCs w:val="24"/>
          <w:lang w:val="uk-UA"/>
        </w:rPr>
        <w:t>циклогексанон, як розчинник</w:t>
      </w:r>
      <w:r w:rsidRPr="003606F3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очищений діоксан, та як зневоднюючу і змішуючу таутомерну рівновагу в бік глюкофуранози сульфатну кислоту: </w:t>
      </w:r>
    </w:p>
    <w:p w:rsidR="00FA5F0E" w:rsidRDefault="00FA5F0E" w:rsidP="00FA5F0E">
      <w:pPr>
        <w:pStyle w:val="a3"/>
        <w:ind w:left="567"/>
        <w:rPr>
          <w:rFonts w:ascii="Times New Roman" w:hAnsi="Times New Roman" w:cs="Times New Roman"/>
          <w:sz w:val="24"/>
          <w:szCs w:val="24"/>
          <w:lang w:val="uk-UA"/>
        </w:rPr>
      </w:pPr>
    </w:p>
    <w:p w:rsidR="00FA5F0E" w:rsidRPr="00FA5F0E" w:rsidRDefault="00FA5F0E" w:rsidP="00FA5F0E">
      <w:pPr>
        <w:pStyle w:val="a3"/>
        <w:ind w:left="567"/>
        <w:rPr>
          <w:lang w:val="uk-UA"/>
        </w:rPr>
      </w:pPr>
      <w:r>
        <w:object w:dxaOrig="8904" w:dyaOrig="5060">
          <v:shape id="_x0000_i1029" type="#_x0000_t75" style="width:395.25pt;height:231pt" o:ole="">
            <v:imagedata r:id="rId15" o:title=""/>
          </v:shape>
          <o:OLEObject Type="Embed" ProgID="ChemDraw.Document.6.0" ShapeID="_x0000_i1029" DrawAspect="Content" ObjectID="_1647344562" r:id="rId16"/>
        </w:object>
      </w:r>
    </w:p>
    <w:p w:rsidR="00FA5F0E" w:rsidRPr="00FA5F0E" w:rsidRDefault="00FA5F0E" w:rsidP="00FA5F0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FA5F0E">
        <w:rPr>
          <w:rFonts w:ascii="Times New Roman" w:hAnsi="Times New Roman" w:cs="Times New Roman"/>
          <w:sz w:val="24"/>
          <w:szCs w:val="24"/>
          <w:lang w:val="uk-UA"/>
        </w:rPr>
        <w:t>Запропонуйте схему синтезу N-бензил-2,3,4-тетра-О-ацетил-β-D-глюкопіра-нозиламіну та поясніть необхідність використання реактивів</w:t>
      </w:r>
    </w:p>
    <w:p w:rsidR="00FA5F0E" w:rsidRDefault="00FA5F0E" w:rsidP="00FA5F0E">
      <w:pPr>
        <w:pStyle w:val="a3"/>
        <w:ind w:left="92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Відповідь: </w:t>
      </w:r>
    </w:p>
    <w:p w:rsidR="00FA5F0E" w:rsidRDefault="00FA5F0E" w:rsidP="00FA5F0E">
      <w:pPr>
        <w:spacing w:after="0"/>
        <w:ind w:firstLine="851"/>
        <w:jc w:val="both"/>
      </w:pPr>
      <w:r>
        <w:object w:dxaOrig="8963" w:dyaOrig="4657">
          <v:shape id="_x0000_i1030" type="#_x0000_t75" style="width:315.75pt;height:154.5pt" o:ole="">
            <v:imagedata r:id="rId17" o:title=""/>
          </v:shape>
          <o:OLEObject Type="Embed" ProgID="ChemDraw.Document.6.0" ShapeID="_x0000_i1030" DrawAspect="Content" ObjectID="_1647344563" r:id="rId18"/>
        </w:object>
      </w:r>
    </w:p>
    <w:p w:rsidR="00FA5F0E" w:rsidRPr="001B3981" w:rsidRDefault="00FA5F0E" w:rsidP="00FA5F0E">
      <w:pPr>
        <w:spacing w:after="0"/>
        <w:ind w:firstLine="851"/>
        <w:jc w:val="both"/>
        <w:rPr>
          <w:rFonts w:ascii="Times New Roman" w:hAnsi="Times New Roman" w:cs="Times New Roman"/>
          <w:sz w:val="26"/>
          <w:szCs w:val="26"/>
          <w:lang w:val="uk-UA"/>
        </w:rPr>
      </w:pPr>
    </w:p>
    <w:p w:rsidR="00460B5F" w:rsidRDefault="00460B5F"/>
    <w:sectPr w:rsidR="00460B5F" w:rsidSect="00460B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066A63"/>
    <w:multiLevelType w:val="hybridMultilevel"/>
    <w:tmpl w:val="52109FC2"/>
    <w:lvl w:ilvl="0" w:tplc="43B0100C">
      <w:start w:val="1"/>
      <w:numFmt w:val="decimal"/>
      <w:lvlText w:val="%1."/>
      <w:lvlJc w:val="left"/>
      <w:pPr>
        <w:ind w:left="786" w:hanging="360"/>
      </w:pPr>
      <w:rPr>
        <w:rFonts w:ascii="Times New Roman" w:eastAsiaTheme="minorHAnsi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72F74F39"/>
    <w:multiLevelType w:val="hybridMultilevel"/>
    <w:tmpl w:val="EEB427F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FA5F0E"/>
    <w:rsid w:val="00460B5F"/>
    <w:rsid w:val="00FA5F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5F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A5F0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A5F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A5F0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image" Target="media/image1.gif"/><Relationship Id="rId15" Type="http://schemas.openxmlformats.org/officeDocument/2006/relationships/image" Target="media/image7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09</Words>
  <Characters>1762</Characters>
  <Application>Microsoft Office Word</Application>
  <DocSecurity>0</DocSecurity>
  <Lines>14</Lines>
  <Paragraphs>4</Paragraphs>
  <ScaleCrop>false</ScaleCrop>
  <Company>Grizli777</Company>
  <LinksUpToDate>false</LinksUpToDate>
  <CharactersWithSpaces>2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умат АП</dc:creator>
  <cp:keywords/>
  <dc:description/>
  <cp:lastModifiedBy>Шкумат АП</cp:lastModifiedBy>
  <cp:revision>2</cp:revision>
  <dcterms:created xsi:type="dcterms:W3CDTF">2020-04-02T11:53:00Z</dcterms:created>
  <dcterms:modified xsi:type="dcterms:W3CDTF">2020-04-02T11:54:00Z</dcterms:modified>
</cp:coreProperties>
</file>